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4"/>
  </p:notesMasterIdLst>
  <p:sldIdLst>
    <p:sldId id="268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E29A697-EABD-4F28-9A5F-7254CE3D5B5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5CCB2D1-EF62-46F5-84C3-3009D60FFA5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28E748-6DBA-4146-99DB-6FE53F8FB3EA}" type="slidenum">
              <a:rPr lang="zh-CN" altLang="en-US" smtClean="0"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122F0D-00DC-4BCC-B414-62096C49D575}" type="slidenum">
              <a:rPr lang="zh-CN" altLang="en-US" smtClean="0"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A4AA78-2831-464A-86AC-D24F5F4EF202}" type="slidenum">
              <a:rPr lang="zh-CN" altLang="en-US" smtClean="0"/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43698C-DEC4-4DED-8CAB-2172427DFD38}" type="slidenum">
              <a:rPr lang="zh-CN" altLang="en-US" smtClean="0"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E2DD19-75CC-47A4-A8D5-C755834F29DC}" type="slidenum">
              <a:rPr lang="zh-CN" altLang="en-US" smtClean="0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94FE92-CEE5-4505-952E-0DF6CD12E7DF}" type="slidenum">
              <a:rPr lang="zh-CN" altLang="en-US" smtClean="0"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4DBD20A-C2EA-4F81-BF8B-975BDA7A14C5}" type="slidenum">
              <a:rPr lang="zh-CN" altLang="en-US" smtClean="0"/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38FC95-DA1F-42AC-BF31-E48B1C2D1A07}" type="slidenum">
              <a:rPr lang="zh-CN" altLang="en-US" smtClean="0"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A6F7C42-F611-405C-99E9-D784E87E5F57}" type="slidenum">
              <a:rPr lang="zh-CN" altLang="en-US" smtClean="0"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01AC583-5974-40D5-9A16-F7A03C1B64FA}" type="slidenum">
              <a:rPr lang="zh-CN" altLang="en-US" smtClean="0"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EDF897-5616-4052-B045-B30A5C1E4E92}" type="slidenum">
              <a:rPr lang="zh-CN" altLang="en-US" smtClean="0"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6013" y="1773238"/>
            <a:ext cx="7772400" cy="1179512"/>
          </a:xfrm>
          <a:solidFill>
            <a:schemeClr val="bg1">
              <a:alpha val="9999"/>
            </a:schemeClr>
          </a:solidFill>
        </p:spPr>
        <p:txBody>
          <a:bodyPr/>
          <a:lstStyle>
            <a:lvl1pPr algn="r">
              <a:defRPr sz="2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fr-CA" noProof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84438" y="3070225"/>
            <a:ext cx="6400800" cy="863600"/>
          </a:xfrm>
          <a:solidFill>
            <a:schemeClr val="bg1">
              <a:alpha val="9999"/>
            </a:schemeClr>
          </a:solidFill>
        </p:spPr>
        <p:txBody>
          <a:bodyPr/>
          <a:lstStyle>
            <a:lvl1pPr marL="0" indent="0" algn="r">
              <a:buFont typeface="Arial" panose="020B0604020202020204" pitchFamily="34" charset="0"/>
              <a:buNone/>
              <a:defRPr sz="1600">
                <a:solidFill>
                  <a:srgbClr val="777777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fr-CA" noProof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2C5FEE-903B-4D51-A74C-916C6A90905F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5B3EC-6BA0-4EBE-8E22-CAD5642C5012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8925" y="274638"/>
            <a:ext cx="2058988" cy="58801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9325" cy="58801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4460E4-3470-48AB-B1FA-5F015255DE91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0C139-4B77-4C02-97F9-EDB738042FC3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E98EB7-F49C-4AD5-A448-F42F351EBACE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6C0E88-4A27-46D1-911B-441E22B12E22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DF78FB-4FDB-43B6-AA12-7802A279B8DF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808B3-C7F4-412E-B0FB-C1B3A8C546A9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5636F2-7ECF-4954-BAB9-8608A1AC0982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5A9CD-6A5F-413B-9209-02CE7857754A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916908-AB35-4F2F-A27B-ECC95DDEB673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D84AAB-0B95-42DA-B033-767B9351FEDE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62E0E3-0F38-48AB-BA7A-9CF729AB9181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2E705-B0EF-404E-8B00-E4DC30D27D9E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797C8A-97E8-4FCC-86B9-EA69534DA563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2524C-493F-4F87-AED0-02B0292BF435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90B863-18C6-4798-8AAA-BE47D87F12E6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00802-2FDE-4B57-9159-F6A629432F4C}" type="slidenum">
              <a:rPr lang="zh-CN" altLang="fr-CA"/>
              <a:t>‹#›</a:t>
            </a:fld>
            <a:endParaRPr lang="fr-CA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fr-CA" smtClean="0"/>
              <a:t>单击此处编辑母版标题样式</a:t>
            </a:r>
          </a:p>
        </p:txBody>
      </p:sp>
      <p:sp>
        <p:nvSpPr>
          <p:cNvPr id="614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fr-CA" smtClean="0"/>
              <a:t>单击此处编辑母版文本样式</a:t>
            </a:r>
          </a:p>
          <a:p>
            <a:pPr lvl="1"/>
            <a:r>
              <a:rPr lang="zh-CN" altLang="fr-CA" smtClean="0"/>
              <a:t>第二级</a:t>
            </a:r>
          </a:p>
          <a:p>
            <a:pPr lvl="2"/>
            <a:r>
              <a:rPr lang="zh-CN" altLang="fr-CA" smtClean="0"/>
              <a:t>第三级</a:t>
            </a:r>
          </a:p>
          <a:p>
            <a:pPr lvl="3"/>
            <a:r>
              <a:rPr lang="zh-CN" altLang="fr-CA" smtClean="0"/>
              <a:t>第四级</a:t>
            </a:r>
          </a:p>
          <a:p>
            <a:pPr lvl="4"/>
            <a:r>
              <a:rPr lang="zh-CN" altLang="fr-CA" smtClean="0"/>
              <a:t>第五级</a:t>
            </a:r>
          </a:p>
        </p:txBody>
      </p:sp>
      <p:sp>
        <p:nvSpPr>
          <p:cNvPr id="614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eaLnBrk="0" hangingPunct="0">
              <a:defRPr sz="8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fld id="{E12E34AA-C2EF-4E35-92A4-526406E0D164}" type="datetimeFigureOut">
              <a:rPr lang="zh-CN" altLang="en-US"/>
              <a:t>2023-01-17</a:t>
            </a:fld>
            <a:endParaRPr lang="fr-CA" altLang="zh-CN"/>
          </a:p>
        </p:txBody>
      </p:sp>
      <p:sp>
        <p:nvSpPr>
          <p:cNvPr id="614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eaLnBrk="0" hangingPunct="0">
              <a:defRPr sz="8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15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defRPr sz="8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fld id="{E7B44D1A-A037-4C4C-8177-B2716A41A3EA}" type="slidenum">
              <a:rPr lang="zh-CN" altLang="fr-CA"/>
              <a:t>‹#›</a:t>
            </a:fld>
            <a:endParaRPr lang="fr-CA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rgbClr val="B6A69A"/>
          </a:solidFill>
          <a:latin typeface="Calibri" panose="020F050202020403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rgbClr val="C0C0C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rgbClr val="C0C0C0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00">
          <a:solidFill>
            <a:srgbClr val="C0C0C0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00">
          <a:solidFill>
            <a:srgbClr val="C0C0C0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>
          <a:solidFill>
            <a:srgbClr val="C0C0C0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>
          <a:solidFill>
            <a:srgbClr val="C0C0C0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>
          <a:solidFill>
            <a:srgbClr val="C0C0C0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>
          <a:solidFill>
            <a:srgbClr val="C0C0C0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>
          <a:solidFill>
            <a:srgbClr val="C0C0C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674613" y="2049285"/>
            <a:ext cx="768682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百分数的意义和读写法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67744" y="900643"/>
            <a:ext cx="450056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小学数学六年级</a:t>
            </a:r>
          </a:p>
        </p:txBody>
      </p:sp>
      <p:sp>
        <p:nvSpPr>
          <p:cNvPr id="4" name="矩形 3"/>
          <p:cNvSpPr/>
          <p:nvPr/>
        </p:nvSpPr>
        <p:spPr>
          <a:xfrm>
            <a:off x="2740935" y="5498127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2530" name="TextBox 7"/>
          <p:cNvSpPr txBox="1">
            <a:spLocks noChangeArrowheads="1"/>
          </p:cNvSpPr>
          <p:nvPr/>
        </p:nvSpPr>
        <p:spPr bwMode="auto">
          <a:xfrm>
            <a:off x="428625" y="257175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写出横线上的百分数并谁出各数表示的具体意义。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357188" y="3857625"/>
            <a:ext cx="8501062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图片 11" descr="抠图、练一练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09600" y="914400"/>
            <a:ext cx="24288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6"/>
          <p:cNvSpPr txBox="1">
            <a:spLocks noChangeArrowheads="1"/>
          </p:cNvSpPr>
          <p:nvPr/>
        </p:nvSpPr>
        <p:spPr bwMode="auto">
          <a:xfrm>
            <a:off x="1219200" y="1600200"/>
            <a:ext cx="2286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3554" name="TextBox 7"/>
          <p:cNvSpPr txBox="1">
            <a:spLocks noChangeArrowheads="1"/>
          </p:cNvSpPr>
          <p:nvPr/>
        </p:nvSpPr>
        <p:spPr bwMode="auto">
          <a:xfrm>
            <a:off x="428625" y="114300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下面是某中学图书馆各类图书数量的统计表。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00063" y="2428875"/>
            <a:ext cx="8215312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lum bright="-10000" contrast="20000"/>
          </a:blip>
          <a:srcRect/>
          <a:stretch>
            <a:fillRect/>
          </a:stretch>
        </p:blipFill>
        <p:spPr bwMode="auto">
          <a:xfrm>
            <a:off x="928688" y="4179888"/>
            <a:ext cx="7658100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4578" name="TextBox 7"/>
          <p:cNvSpPr txBox="1">
            <a:spLocks noChangeArrowheads="1"/>
          </p:cNvSpPr>
          <p:nvPr/>
        </p:nvSpPr>
        <p:spPr bwMode="auto">
          <a:xfrm>
            <a:off x="428625" y="1143000"/>
            <a:ext cx="838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读出下面服装成分中的百分数。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3" y="2348880"/>
            <a:ext cx="8001000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7"/>
          <p:cNvSpPr txBox="1">
            <a:spLocks noChangeArrowheads="1"/>
          </p:cNvSpPr>
          <p:nvPr/>
        </p:nvSpPr>
        <p:spPr bwMode="auto">
          <a:xfrm>
            <a:off x="428625" y="457200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收集生活中常见的百分数，给家人说一说百分数的具体含义</a:t>
            </a:r>
            <a:r>
              <a:rPr lang="zh-CN" altLang="en-US" sz="36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7410" name="Rectangle 1"/>
          <p:cNvSpPr>
            <a:spLocks noChangeArrowheads="1"/>
          </p:cNvSpPr>
          <p:nvPr/>
        </p:nvSpPr>
        <p:spPr bwMode="auto">
          <a:xfrm>
            <a:off x="285750" y="1714500"/>
            <a:ext cx="855345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结合具体事例，经历认识百分数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理解百分数的意义，会认、读、写百分数，能解释常见百分数的含义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愿意了解生活中与百分数有关的信息，体会数学与生活的密切联系。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3038475" y="692696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8434" name="TextBox 10"/>
          <p:cNvSpPr txBox="1">
            <a:spLocks noChangeArrowheads="1"/>
          </p:cNvSpPr>
          <p:nvPr/>
        </p:nvSpPr>
        <p:spPr bwMode="auto">
          <a:xfrm>
            <a:off x="1500188" y="1219200"/>
            <a:ext cx="7043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春光中学篮球队的同学进行投篮练习。</a:t>
            </a:r>
          </a:p>
        </p:txBody>
      </p:sp>
      <p:sp>
        <p:nvSpPr>
          <p:cNvPr id="18436" name="TextBox 8"/>
          <p:cNvSpPr txBox="1">
            <a:spLocks noChangeArrowheads="1"/>
          </p:cNvSpPr>
          <p:nvPr/>
        </p:nvSpPr>
        <p:spPr bwMode="auto">
          <a:xfrm>
            <a:off x="571500" y="4929188"/>
            <a:ext cx="8072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察说一说图中的学生和老师在做什么？</a:t>
            </a:r>
          </a:p>
        </p:txBody>
      </p:sp>
      <p:pic>
        <p:nvPicPr>
          <p:cNvPr id="18437" name="图片 9" descr="QQ截图20140918092333.jpg"/>
          <p:cNvPicPr>
            <a:picLocks noChangeAspect="1"/>
          </p:cNvPicPr>
          <p:nvPr/>
        </p:nvPicPr>
        <p:blipFill>
          <a:blip r:embed="rId3">
            <a:lum bright="-10000" contrast="30000"/>
          </a:blip>
          <a:srcRect/>
          <a:stretch>
            <a:fillRect/>
          </a:stretch>
        </p:blipFill>
        <p:spPr bwMode="auto">
          <a:xfrm>
            <a:off x="706438" y="990600"/>
            <a:ext cx="665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912" y="2166936"/>
            <a:ext cx="6734175" cy="263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9458" name="TextBox 3"/>
          <p:cNvSpPr txBox="1">
            <a:spLocks noChangeArrowheads="1"/>
          </p:cNvSpPr>
          <p:nvPr/>
        </p:nvSpPr>
        <p:spPr bwMode="auto">
          <a:xfrm>
            <a:off x="1000125" y="4548188"/>
            <a:ext cx="742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下面是教练记录的两个前锋队员投中的次数。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428625" y="5080000"/>
            <a:ext cx="814387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10"/>
          <p:cNvSpPr txBox="1">
            <a:spLocks noChangeArrowheads="1"/>
          </p:cNvSpPr>
          <p:nvPr/>
        </p:nvSpPr>
        <p:spPr bwMode="auto">
          <a:xfrm>
            <a:off x="1500188" y="1219200"/>
            <a:ext cx="7043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春光中学篮球队的同学进行投篮练习。</a:t>
            </a:r>
          </a:p>
        </p:txBody>
      </p:sp>
      <p:sp>
        <p:nvSpPr>
          <p:cNvPr id="19461" name="TextBox 8"/>
          <p:cNvSpPr txBox="1">
            <a:spLocks noChangeArrowheads="1"/>
          </p:cNvSpPr>
          <p:nvPr/>
        </p:nvSpPr>
        <p:spPr bwMode="auto">
          <a:xfrm>
            <a:off x="714375" y="6000750"/>
            <a:ext cx="807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李明投中的次数占投球总次数的百分之几？</a:t>
            </a:r>
          </a:p>
        </p:txBody>
      </p:sp>
      <p:pic>
        <p:nvPicPr>
          <p:cNvPr id="19463" name="图片 9" descr="QQ截图20140918092333.jpg"/>
          <p:cNvPicPr>
            <a:picLocks noChangeAspect="1"/>
          </p:cNvPicPr>
          <p:nvPr/>
        </p:nvPicPr>
        <p:blipFill>
          <a:blip r:embed="rId4">
            <a:lum bright="-10000" contrast="30000"/>
          </a:blip>
          <a:srcRect/>
          <a:stretch>
            <a:fillRect/>
          </a:stretch>
        </p:blipFill>
        <p:spPr bwMode="auto">
          <a:xfrm>
            <a:off x="706438" y="990600"/>
            <a:ext cx="665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912" y="1822448"/>
            <a:ext cx="6734175" cy="263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00063" y="4000500"/>
            <a:ext cx="814387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Box 5"/>
          <p:cNvSpPr txBox="1">
            <a:spLocks noChangeArrowheads="1"/>
          </p:cNvSpPr>
          <p:nvPr/>
        </p:nvSpPr>
        <p:spPr bwMode="auto">
          <a:xfrm>
            <a:off x="428625" y="1071563"/>
            <a:ext cx="80724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）李明投中的次数占投球总次数的百分之几？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85938" y="5072063"/>
            <a:ext cx="3714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7÷1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43313" y="4857750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279400" imgH="393700" progId="Equation.DSMT4">
                  <p:embed/>
                </p:oleObj>
              </mc:Choice>
              <mc:Fallback>
                <p:oleObj name="Equation" r:id="rId5" imgW="279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857750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29125" y="5000625"/>
            <a:ext cx="33575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李明投中的次数占投球总数的百分之六十七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1" y="1700809"/>
            <a:ext cx="5760639" cy="22569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2571750" y="1143000"/>
            <a:ext cx="3714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7÷1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429125" y="928688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279400" imgH="393700" progId="Equation.DSMT4">
                  <p:embed/>
                </p:oleObj>
              </mc:Choice>
              <mc:Fallback>
                <p:oleObj name="Equation" r:id="rId4" imgW="279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928688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71500" y="2000250"/>
            <a:ext cx="8001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一个数是另一个数的百分之几的数，叫做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百分数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1500" y="3371850"/>
            <a:ext cx="8001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百分数通常不写成分数形式，而是在分子的后面加上“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，“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叫做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百分号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6000" y="4786313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6313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143250" y="5000625"/>
            <a:ext cx="3714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写作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7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143125" y="5786438"/>
            <a:ext cx="4929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7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％  读作：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百分之六十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00063" y="4000500"/>
            <a:ext cx="814387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428625" y="1071563"/>
            <a:ext cx="80724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王建投中的次数占投球总次数的百分之几？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00313" y="5351463"/>
            <a:ext cx="3714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3÷1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357688" y="5137150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279400" imgH="393700" progId="Equation.DSMT4">
                  <p:embed/>
                </p:oleObj>
              </mc:Choice>
              <mc:Fallback>
                <p:oleObj name="Equation" r:id="rId5" imgW="279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137150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000625" y="5351463"/>
            <a:ext cx="185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53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889" y="1844824"/>
            <a:ext cx="5253384" cy="20582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20482" name="图片 3" descr="？.wmf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42938" y="1285875"/>
            <a:ext cx="200977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1071563" y="3568700"/>
            <a:ext cx="7000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百分数与分数有哪些区别和联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714375" y="928688"/>
            <a:ext cx="7929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日常生活中，经常在一些物品上看到百分数。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168400" y="2857500"/>
            <a:ext cx="3592513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78413" y="3143250"/>
            <a:ext cx="27019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2228850" y="2103438"/>
            <a:ext cx="5072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兔博士3.png"/>
          <p:cNvPicPr>
            <a:picLocks noChangeAspect="1"/>
          </p:cNvPicPr>
          <p:nvPr/>
        </p:nvPicPr>
        <p:blipFill>
          <a:blip r:embed="rId6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7381875" y="1500188"/>
            <a:ext cx="1038225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>
            <a:lum contrast="30000"/>
          </a:blip>
          <a:srcRect/>
          <a:stretch>
            <a:fillRect/>
          </a:stretch>
        </p:blipFill>
        <p:spPr bwMode="auto">
          <a:xfrm>
            <a:off x="4143375" y="5072063"/>
            <a:ext cx="34766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">
  <a:themeElements>
    <a:clrScheme name="濯清涟而不妖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濯清涟而不妖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fr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fr-C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濯清涟而不妖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8</Template>
  <TotalTime>0</TotalTime>
  <Words>316</Words>
  <Application>Microsoft Office PowerPoint</Application>
  <PresentationFormat>全屏显示(4:3)</PresentationFormat>
  <Paragraphs>41</Paragraphs>
  <Slides>12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华文楷体</vt:lpstr>
      <vt:lpstr>隶书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9T02:17:00Z</dcterms:created>
  <dcterms:modified xsi:type="dcterms:W3CDTF">2023-01-16T21:0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1EECF32BC8F40FCA83DCEFCCEB6C7A3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